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D855D0" w14:textId="77777777" w:rsidR="009716D5" w:rsidRDefault="008B3501" w:rsidP="00982D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Pre</w:t>
      </w:r>
      <w:r w:rsidR="001C4A8D">
        <w:rPr>
          <w:rFonts w:ascii="Times New Roman" w:hAnsi="Times New Roman" w:cs="Times New Roman"/>
          <w:sz w:val="24"/>
          <w:szCs w:val="24"/>
        </w:rPr>
        <w:t>-C</w:t>
      </w:r>
      <w:r>
        <w:rPr>
          <w:rFonts w:ascii="Times New Roman" w:hAnsi="Times New Roman" w:cs="Times New Roman"/>
          <w:sz w:val="24"/>
          <w:szCs w:val="24"/>
        </w:rPr>
        <w:t>alculus Midterm Review</w:t>
      </w:r>
      <w:r w:rsidR="001C4A8D">
        <w:rPr>
          <w:rFonts w:ascii="Times New Roman" w:hAnsi="Times New Roman" w:cs="Times New Roman"/>
          <w:sz w:val="24"/>
          <w:szCs w:val="24"/>
        </w:rPr>
        <w:tab/>
      </w:r>
      <w:r w:rsidR="001C4A8D">
        <w:rPr>
          <w:rFonts w:ascii="Times New Roman" w:hAnsi="Times New Roman" w:cs="Times New Roman"/>
          <w:sz w:val="24"/>
          <w:szCs w:val="24"/>
        </w:rPr>
        <w:tab/>
      </w:r>
      <w:r w:rsidR="001C4A8D">
        <w:rPr>
          <w:rFonts w:ascii="Times New Roman" w:hAnsi="Times New Roman" w:cs="Times New Roman"/>
          <w:sz w:val="24"/>
          <w:szCs w:val="24"/>
        </w:rPr>
        <w:tab/>
      </w:r>
      <w:r w:rsidR="001C4A8D">
        <w:rPr>
          <w:rFonts w:ascii="Times New Roman" w:hAnsi="Times New Roman" w:cs="Times New Roman"/>
          <w:sz w:val="24"/>
          <w:szCs w:val="24"/>
        </w:rPr>
        <w:tab/>
      </w:r>
      <w:r w:rsidR="001C4A8D">
        <w:rPr>
          <w:rFonts w:ascii="Times New Roman" w:hAnsi="Times New Roman" w:cs="Times New Roman"/>
          <w:sz w:val="24"/>
          <w:szCs w:val="24"/>
        </w:rPr>
        <w:tab/>
      </w:r>
      <w:r w:rsidR="001C4A8D">
        <w:rPr>
          <w:rFonts w:ascii="Times New Roman" w:hAnsi="Times New Roman" w:cs="Times New Roman"/>
          <w:sz w:val="24"/>
          <w:szCs w:val="24"/>
        </w:rPr>
        <w:tab/>
        <w:t>Name: ________________________</w:t>
      </w:r>
    </w:p>
    <w:p w14:paraId="6260D385" w14:textId="77777777" w:rsidR="00982DCA" w:rsidRDefault="00982DCA" w:rsidP="00982D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9F6FAE" w14:textId="77777777" w:rsidR="00982DCA" w:rsidRDefault="008B3501" w:rsidP="00EB115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vert </w:t>
      </w:r>
      <w:r w:rsidRPr="008B3501">
        <w:rPr>
          <w:rFonts w:ascii="Times New Roman" w:hAnsi="Times New Roman" w:cs="Times New Roman"/>
          <w:position w:val="-6"/>
          <w:sz w:val="24"/>
          <w:szCs w:val="24"/>
        </w:rPr>
        <w:object w:dxaOrig="480" w:dyaOrig="320" w14:anchorId="0CF67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6.05pt" o:ole="">
            <v:imagedata r:id="rId8" o:title=""/>
          </v:shape>
          <o:OLEObject Type="Embed" ProgID="Equation.DSMT4" ShapeID="_x0000_i1025" DrawAspect="Content" ObjectID="_1631715687" r:id="rId9"/>
        </w:object>
      </w:r>
      <w:r>
        <w:rPr>
          <w:rFonts w:ascii="Times New Roman" w:hAnsi="Times New Roman" w:cs="Times New Roman"/>
          <w:sz w:val="24"/>
          <w:szCs w:val="24"/>
        </w:rPr>
        <w:t>to radian measure.</w:t>
      </w:r>
    </w:p>
    <w:p w14:paraId="7A8C424B" w14:textId="77777777" w:rsidR="007350A5" w:rsidRPr="00EB1158" w:rsidRDefault="007350A5" w:rsidP="007350A5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D84083" w14:textId="77777777" w:rsidR="00982DCA" w:rsidRDefault="008B3501" w:rsidP="00982D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vert </w:t>
      </w:r>
      <w:r w:rsidRPr="008B35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65B0948C">
          <v:shape id="_x0000_i1026" type="#_x0000_t75" style="width:19.4pt;height:31pt" o:ole="">
            <v:imagedata r:id="rId10" o:title=""/>
          </v:shape>
          <o:OLEObject Type="Embed" ProgID="Equation.DSMT4" ShapeID="_x0000_i1026" DrawAspect="Content" ObjectID="_1631715688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to degree measure.</w:t>
      </w:r>
    </w:p>
    <w:p w14:paraId="102FD8CE" w14:textId="77777777" w:rsidR="007350A5" w:rsidRPr="007350A5" w:rsidRDefault="007350A5" w:rsidP="00735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9D0A04" w14:textId="77777777" w:rsidR="00982DCA" w:rsidRDefault="008B3501" w:rsidP="00982D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the reference angle for </w:t>
      </w:r>
      <w:r w:rsidRPr="008B3501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423FBC70">
          <v:shape id="_x0000_i1027" type="#_x0000_t75" style="width:31.55pt;height:16.05pt" o:ole="">
            <v:imagedata r:id="rId12" o:title=""/>
          </v:shape>
          <o:OLEObject Type="Embed" ProgID="Equation.DSMT4" ShapeID="_x0000_i1027" DrawAspect="Content" ObjectID="_1631715689" r:id="rId13"/>
        </w:object>
      </w:r>
    </w:p>
    <w:p w14:paraId="2195F141" w14:textId="77777777" w:rsidR="007350A5" w:rsidRPr="007350A5" w:rsidRDefault="007350A5" w:rsidP="00735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550E20" w14:textId="77777777" w:rsidR="00982DCA" w:rsidRDefault="007B1D7B" w:rsidP="00982D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a positive coterminal angle of </w:t>
      </w:r>
      <w:r w:rsidRPr="007B1D7B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22CFF03">
          <v:shape id="_x0000_i1028" type="#_x0000_t75" style="width:28.25pt;height:31pt" o:ole="">
            <v:imagedata r:id="rId14" o:title=""/>
          </v:shape>
          <o:OLEObject Type="Embed" ProgID="Equation.DSMT4" ShapeID="_x0000_i1028" DrawAspect="Content" ObjectID="_1631715690" r:id="rId15"/>
        </w:object>
      </w:r>
    </w:p>
    <w:p w14:paraId="2A0BAE5A" w14:textId="77777777" w:rsidR="007350A5" w:rsidRPr="007350A5" w:rsidRDefault="007350A5" w:rsidP="00735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2C8C89" w14:textId="77777777" w:rsidR="00982DCA" w:rsidRDefault="007B1D7B" w:rsidP="00982D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a negative coterminal angle of </w:t>
      </w:r>
      <w:r w:rsidRPr="008B3501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333FE644">
          <v:shape id="_x0000_i1029" type="#_x0000_t75" style="width:31.55pt;height:16.05pt" o:ole="">
            <v:imagedata r:id="rId16" o:title=""/>
          </v:shape>
          <o:OLEObject Type="Embed" ProgID="Equation.DSMT4" ShapeID="_x0000_i1029" DrawAspect="Content" ObjectID="_1631715691" r:id="rId17"/>
        </w:object>
      </w:r>
    </w:p>
    <w:p w14:paraId="51183571" w14:textId="77777777" w:rsidR="007350A5" w:rsidRPr="007350A5" w:rsidRDefault="007350A5" w:rsidP="00735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C70971" w14:textId="77777777" w:rsidR="00D67A97" w:rsidRDefault="00D67A97" w:rsidP="00982D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 each of the following.</w:t>
      </w:r>
    </w:p>
    <w:p w14:paraId="76C20246" w14:textId="77777777" w:rsidR="00D67A97" w:rsidRDefault="00D67A97" w:rsidP="00982DCA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7A97">
        <w:rPr>
          <w:rFonts w:ascii="Times New Roman" w:hAnsi="Times New Roman" w:cs="Times New Roman"/>
          <w:position w:val="-28"/>
          <w:sz w:val="24"/>
          <w:szCs w:val="24"/>
        </w:rPr>
        <w:object w:dxaOrig="1140" w:dyaOrig="680" w14:anchorId="35717FD1">
          <v:shape id="_x0000_i1030" type="#_x0000_t75" style="width:57.05pt;height:34.35pt" o:ole="">
            <v:imagedata r:id="rId18" o:title=""/>
          </v:shape>
          <o:OLEObject Type="Embed" ProgID="Equation.DSMT4" ShapeID="_x0000_i1030" DrawAspect="Content" ObjectID="_1631715692" r:id="rId19"/>
        </w:object>
      </w:r>
    </w:p>
    <w:p w14:paraId="0BDE298D" w14:textId="77777777" w:rsidR="0056027A" w:rsidRDefault="0056027A" w:rsidP="0056027A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4ECABE9" w14:textId="77777777" w:rsidR="00D67A97" w:rsidRDefault="00D67A97" w:rsidP="00982DCA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7A97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5E4148D8">
          <v:shape id="_x0000_i1031" type="#_x0000_t75" style="width:55.95pt;height:19.95pt" o:ole="">
            <v:imagedata r:id="rId20" o:title=""/>
          </v:shape>
          <o:OLEObject Type="Embed" ProgID="Equation.DSMT4" ShapeID="_x0000_i1031" DrawAspect="Content" ObjectID="_1631715693" r:id="rId21"/>
        </w:object>
      </w:r>
    </w:p>
    <w:p w14:paraId="668BF17E" w14:textId="77777777" w:rsidR="0056027A" w:rsidRDefault="0056027A" w:rsidP="0056027A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21BC6589" w14:textId="77777777" w:rsidR="007350A5" w:rsidRDefault="00D67A97" w:rsidP="007350A5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7A97">
        <w:rPr>
          <w:rFonts w:ascii="Times New Roman" w:hAnsi="Times New Roman" w:cs="Times New Roman"/>
          <w:position w:val="-28"/>
          <w:sz w:val="24"/>
          <w:szCs w:val="24"/>
        </w:rPr>
        <w:object w:dxaOrig="1100" w:dyaOrig="680" w14:anchorId="09947118">
          <v:shape id="_x0000_i1032" type="#_x0000_t75" style="width:55.4pt;height:34.35pt" o:ole="">
            <v:imagedata r:id="rId22" o:title=""/>
          </v:shape>
          <o:OLEObject Type="Embed" ProgID="Equation.DSMT4" ShapeID="_x0000_i1032" DrawAspect="Content" ObjectID="_1631715694" r:id="rId23"/>
        </w:object>
      </w:r>
    </w:p>
    <w:p w14:paraId="53900EC9" w14:textId="77777777" w:rsidR="007350A5" w:rsidRPr="007350A5" w:rsidRDefault="007350A5" w:rsidP="007350A5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589422F0" w14:textId="77777777" w:rsidR="00D67A97" w:rsidRPr="00D67A97" w:rsidRDefault="00D67A97" w:rsidP="00982D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67A97">
        <w:rPr>
          <w:rFonts w:ascii="Times New Roman" w:hAnsi="Times New Roman" w:cs="Times New Roman"/>
          <w:sz w:val="24"/>
          <w:szCs w:val="24"/>
        </w:rPr>
        <w:t xml:space="preserve">Given the function </w:t>
      </w:r>
      <w:r w:rsidRPr="00D67A97">
        <w:rPr>
          <w:position w:val="-28"/>
        </w:rPr>
        <w:object w:dxaOrig="2740" w:dyaOrig="680" w14:anchorId="1EC36B68">
          <v:shape id="_x0000_i1033" type="#_x0000_t75" style="width:136.8pt;height:34.35pt" o:ole="">
            <v:imagedata r:id="rId24" o:title=""/>
          </v:shape>
          <o:OLEObject Type="Embed" ProgID="Equation.DSMT4" ShapeID="_x0000_i1033" DrawAspect="Content" ObjectID="_1631715695" r:id="rId25"/>
        </w:object>
      </w:r>
      <w:r w:rsidRPr="00D67A97">
        <w:rPr>
          <w:rFonts w:ascii="Times New Roman" w:hAnsi="Times New Roman" w:cs="Times New Roman"/>
          <w:sz w:val="24"/>
          <w:szCs w:val="24"/>
        </w:rPr>
        <w:t xml:space="preserve"> state each of the following characteristics.</w:t>
      </w:r>
    </w:p>
    <w:p w14:paraId="460D3CEF" w14:textId="77777777" w:rsidR="00D67A97" w:rsidRDefault="00D67A97" w:rsidP="00982D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ase shift</w:t>
      </w:r>
    </w:p>
    <w:p w14:paraId="04E77E4F" w14:textId="77777777" w:rsidR="0056027A" w:rsidRDefault="0056027A" w:rsidP="0056027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E55C3D" w14:textId="77777777" w:rsidR="00D67A97" w:rsidRDefault="00D67A97" w:rsidP="00982D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iod</w:t>
      </w:r>
    </w:p>
    <w:p w14:paraId="5D106B32" w14:textId="77777777" w:rsidR="0056027A" w:rsidRDefault="0056027A" w:rsidP="0056027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ED519A" w14:textId="77777777" w:rsidR="00D67A97" w:rsidRDefault="00D67A97" w:rsidP="00982D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plitude</w:t>
      </w:r>
    </w:p>
    <w:p w14:paraId="00606521" w14:textId="77777777" w:rsidR="0056027A" w:rsidRDefault="0056027A" w:rsidP="0056027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1450D9" w14:textId="77777777" w:rsidR="005C198E" w:rsidRDefault="00D67A97" w:rsidP="00EB115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usoidal axis</w:t>
      </w:r>
    </w:p>
    <w:p w14:paraId="5F6E4E9A" w14:textId="77777777" w:rsidR="007350A5" w:rsidRPr="007350A5" w:rsidRDefault="007350A5" w:rsidP="007350A5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5CA53E3" w14:textId="77777777" w:rsidR="005C198E" w:rsidRDefault="007F344C" w:rsidP="005C198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. </w:t>
      </w:r>
      <w:r w:rsidR="00541294">
        <w:rPr>
          <w:rFonts w:ascii="Times New Roman" w:hAnsi="Times New Roman" w:cs="Times New Roman"/>
          <w:sz w:val="24"/>
          <w:szCs w:val="24"/>
        </w:rPr>
        <w:t xml:space="preserve">  </w:t>
      </w:r>
      <w:r w:rsidRPr="007F344C">
        <w:rPr>
          <w:rFonts w:ascii="Times New Roman" w:hAnsi="Times New Roman" w:cs="Times New Roman"/>
          <w:position w:val="-30"/>
          <w:sz w:val="24"/>
          <w:szCs w:val="24"/>
        </w:rPr>
        <w:object w:dxaOrig="1680" w:dyaOrig="720" w14:anchorId="49FC2569">
          <v:shape id="_x0000_i1034" type="#_x0000_t75" style="width:84.2pt;height:36pt" o:ole="">
            <v:imagedata r:id="rId26" o:title=""/>
          </v:shape>
          <o:OLEObject Type="Embed" ProgID="Equation.DSMT4" ShapeID="_x0000_i1034" DrawAspect="Content" ObjectID="_1631715696" r:id="rId27"/>
        </w:object>
      </w:r>
    </w:p>
    <w:p w14:paraId="5E00EFDF" w14:textId="77777777" w:rsidR="0056027A" w:rsidRDefault="0056027A" w:rsidP="0056027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FF37FE" w14:textId="77777777" w:rsidR="007350A5" w:rsidRPr="007350A5" w:rsidRDefault="007350A5" w:rsidP="00735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140063" w14:textId="77777777" w:rsidR="007F344C" w:rsidRDefault="007F344C" w:rsidP="00982D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. </w:t>
      </w:r>
      <w:r w:rsidR="00541294">
        <w:rPr>
          <w:rFonts w:ascii="Times New Roman" w:hAnsi="Times New Roman" w:cs="Times New Roman"/>
          <w:sz w:val="24"/>
          <w:szCs w:val="24"/>
        </w:rPr>
        <w:t xml:space="preserve">  </w:t>
      </w:r>
      <w:r w:rsidRPr="007F344C">
        <w:rPr>
          <w:rFonts w:ascii="Times New Roman" w:hAnsi="Times New Roman" w:cs="Times New Roman"/>
          <w:position w:val="-20"/>
          <w:sz w:val="24"/>
          <w:szCs w:val="24"/>
        </w:rPr>
        <w:object w:dxaOrig="1800" w:dyaOrig="520" w14:anchorId="69340290">
          <v:shape id="_x0000_i1035" type="#_x0000_t75" style="width:90.3pt;height:26.05pt" o:ole="">
            <v:imagedata r:id="rId28" o:title=""/>
          </v:shape>
          <o:OLEObject Type="Embed" ProgID="Equation.DSMT4" ShapeID="_x0000_i1035" DrawAspect="Content" ObjectID="_1631715697" r:id="rId29"/>
        </w:object>
      </w:r>
    </w:p>
    <w:p w14:paraId="505FAC22" w14:textId="77777777" w:rsidR="0056027A" w:rsidRDefault="0056027A" w:rsidP="0056027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5B69D9" w14:textId="77777777" w:rsidR="005C198E" w:rsidRPr="005C198E" w:rsidRDefault="005C198E" w:rsidP="005C198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F866FA" w14:textId="77777777" w:rsidR="00BF59D6" w:rsidRPr="0056027A" w:rsidRDefault="005C198E" w:rsidP="0056027A">
      <w:pPr>
        <w:spacing w:after="0" w:line="240" w:lineRule="auto"/>
        <w:ind w:left="360" w:right="3600"/>
        <w:rPr>
          <w:rFonts w:ascii="Times New Roman" w:hAnsi="Times New Roman" w:cs="Times New Roman"/>
          <w:sz w:val="24"/>
          <w:szCs w:val="24"/>
        </w:rPr>
      </w:pPr>
      <w:r w:rsidRPr="0056027A">
        <w:rPr>
          <w:rFonts w:ascii="Times New Roman" w:hAnsi="Times New Roman" w:cs="Times New Roman"/>
          <w:sz w:val="24"/>
          <w:szCs w:val="24"/>
        </w:rPr>
        <w:t xml:space="preserve">The diameter of a Ferris wheel is 176 feet, and one complete revolution takes 11 minutes. The </w:t>
      </w:r>
      <w:r w:rsidR="00CB796B" w:rsidRPr="0056027A">
        <w:rPr>
          <w:rFonts w:ascii="Times New Roman" w:hAnsi="Times New Roman" w:cs="Times New Roman"/>
          <w:sz w:val="24"/>
          <w:szCs w:val="24"/>
        </w:rPr>
        <w:t>bottom of the wheel is 10</w:t>
      </w:r>
      <w:r w:rsidRPr="0056027A">
        <w:rPr>
          <w:rFonts w:ascii="Times New Roman" w:hAnsi="Times New Roman" w:cs="Times New Roman"/>
          <w:sz w:val="24"/>
          <w:szCs w:val="24"/>
        </w:rPr>
        <w:t xml:space="preserve"> feet above the ground. Each passenger gets on the ride at the bottom of the wheel.</w:t>
      </w:r>
    </w:p>
    <w:p w14:paraId="169340B1" w14:textId="77777777" w:rsidR="007350A5" w:rsidRPr="005C198E" w:rsidRDefault="007350A5" w:rsidP="00735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258A4D" w14:textId="77777777" w:rsidR="00BF59D6" w:rsidRDefault="00BF59D6" w:rsidP="00EB115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highest distance above the ground that each passenger will attain during the ride?</w:t>
      </w:r>
    </w:p>
    <w:p w14:paraId="7D376C72" w14:textId="77777777" w:rsidR="0056027A" w:rsidRDefault="0056027A" w:rsidP="0056027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484A03" w14:textId="77777777" w:rsidR="007350A5" w:rsidRPr="00EB1158" w:rsidRDefault="007350A5" w:rsidP="007350A5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4C293C" w14:textId="77777777" w:rsidR="00BF59D6" w:rsidRPr="00EB1158" w:rsidRDefault="00BF59D6" w:rsidP="00EB115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 an equation that will give each rider’s height above the ground at any time during the ride.</w:t>
      </w:r>
    </w:p>
    <w:p w14:paraId="16D6BBF7" w14:textId="77777777" w:rsidR="008C69C6" w:rsidRDefault="008C69C6" w:rsidP="00EB115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equation </w:t>
      </w:r>
      <w:r w:rsidRPr="008C69C6">
        <w:rPr>
          <w:rFonts w:ascii="Times New Roman" w:hAnsi="Times New Roman" w:cs="Times New Roman"/>
          <w:position w:val="-28"/>
          <w:sz w:val="24"/>
          <w:szCs w:val="24"/>
        </w:rPr>
        <w:object w:dxaOrig="2240" w:dyaOrig="680" w14:anchorId="0B532ADA">
          <v:shape id="_x0000_i1036" type="#_x0000_t75" style="width:112.45pt;height:34.35pt" o:ole="">
            <v:imagedata r:id="rId30" o:title=""/>
          </v:shape>
          <o:OLEObject Type="Embed" ProgID="Equation.DSMT4" ShapeID="_x0000_i1036" DrawAspect="Content" ObjectID="_1631715698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models water depth in meters in a seaport with </w:t>
      </w:r>
      <w:r w:rsidRPr="008B350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109FAD30">
          <v:shape id="_x0000_i1037" type="#_x0000_t75" style="width:24.9pt;height:13.85pt" o:ole="">
            <v:imagedata r:id="rId32" o:title=""/>
          </v:shape>
          <o:OLEObject Type="Embed" ProgID="Equation.DSMT4" ShapeID="_x0000_i1037" DrawAspect="Content" ObjectID="_1631715699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representing 10:00 PM.</w:t>
      </w:r>
    </w:p>
    <w:p w14:paraId="46F5AC0D" w14:textId="77777777" w:rsidR="007350A5" w:rsidRPr="00EB1158" w:rsidRDefault="007350A5" w:rsidP="007350A5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D646D6" w14:textId="77777777" w:rsidR="008C69C6" w:rsidRDefault="008C69C6" w:rsidP="008C69C6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</w:t>
      </w:r>
      <w:r w:rsidR="0056027A">
        <w:rPr>
          <w:rFonts w:ascii="Times New Roman" w:hAnsi="Times New Roman" w:cs="Times New Roman"/>
          <w:sz w:val="24"/>
          <w:szCs w:val="24"/>
        </w:rPr>
        <w:t>will</w:t>
      </w:r>
      <w:r>
        <w:rPr>
          <w:rFonts w:ascii="Times New Roman" w:hAnsi="Times New Roman" w:cs="Times New Roman"/>
          <w:sz w:val="24"/>
          <w:szCs w:val="24"/>
        </w:rPr>
        <w:t xml:space="preserve"> the water depth</w:t>
      </w:r>
      <w:r w:rsidR="0056027A">
        <w:rPr>
          <w:rFonts w:ascii="Times New Roman" w:hAnsi="Times New Roman" w:cs="Times New Roman"/>
          <w:sz w:val="24"/>
          <w:szCs w:val="24"/>
        </w:rPr>
        <w:t xml:space="preserve"> be</w:t>
      </w:r>
      <w:r>
        <w:rPr>
          <w:rFonts w:ascii="Times New Roman" w:hAnsi="Times New Roman" w:cs="Times New Roman"/>
          <w:sz w:val="24"/>
          <w:szCs w:val="24"/>
        </w:rPr>
        <w:t xml:space="preserve"> at 3 PM?</w:t>
      </w:r>
    </w:p>
    <w:p w14:paraId="0C6870F6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C25274" w14:textId="77777777" w:rsidR="0056027A" w:rsidRP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E1F1C0" w14:textId="77777777" w:rsidR="007350A5" w:rsidRDefault="007350A5" w:rsidP="007350A5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710422C5" w14:textId="77777777" w:rsidR="008C69C6" w:rsidRDefault="008C69C6" w:rsidP="008C69C6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t what time will the water depth first be 8 meters? State your answer in hours and minutes, and be sure to designate AM or PM.</w:t>
      </w:r>
    </w:p>
    <w:p w14:paraId="46B6DF78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A7DAD4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82E7DB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05ABAE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97F413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7B49C6" w14:textId="77777777" w:rsidR="0056027A" w:rsidRP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CA3F12" w14:textId="77777777" w:rsidR="007350A5" w:rsidRPr="007350A5" w:rsidRDefault="007350A5" w:rsidP="00735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E25F0B" w14:textId="77777777" w:rsidR="009210EA" w:rsidRDefault="00056500" w:rsidP="009210E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the area of </w:t>
      </w:r>
      <w:r w:rsidR="0020323B">
        <w:rPr>
          <w:rFonts w:ascii="Times New Roman" w:hAnsi="Times New Roman" w:cs="Times New Roman"/>
          <w:sz w:val="24"/>
          <w:szCs w:val="24"/>
        </w:rPr>
        <w:t xml:space="preserve">a triangle with side lengths </w:t>
      </w:r>
      <w:r w:rsidR="005C486D" w:rsidRPr="00E27235">
        <w:rPr>
          <w:rFonts w:ascii="Times New Roman" w:hAnsi="Times New Roman" w:cs="Times New Roman"/>
          <w:position w:val="-8"/>
          <w:sz w:val="24"/>
          <w:szCs w:val="24"/>
        </w:rPr>
        <w:object w:dxaOrig="2480" w:dyaOrig="300" w14:anchorId="58C3C28F">
          <v:shape id="_x0000_i1038" type="#_x0000_t75" style="width:123.5pt;height:14.95pt" o:ole="">
            <v:imagedata r:id="rId34" o:title=""/>
          </v:shape>
          <o:OLEObject Type="Embed" ProgID="Equation.DSMT4" ShapeID="_x0000_i1038" DrawAspect="Content" ObjectID="_1631715700" r:id="rId35"/>
        </w:object>
      </w:r>
    </w:p>
    <w:p w14:paraId="5B650A1A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4170DE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93E44B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A9DD73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A15434" w14:textId="77777777" w:rsidR="0056027A" w:rsidRP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28170C" w14:textId="77777777" w:rsidR="007350A5" w:rsidRDefault="007350A5" w:rsidP="007350A5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08FE20" w14:textId="77777777" w:rsidR="00056500" w:rsidRDefault="00920E90" w:rsidP="009210E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the area of a triangle given </w:t>
      </w:r>
      <w:r w:rsidRPr="00E27235">
        <w:rPr>
          <w:rFonts w:ascii="Times New Roman" w:hAnsi="Times New Roman" w:cs="Times New Roman"/>
          <w:position w:val="-8"/>
          <w:sz w:val="24"/>
          <w:szCs w:val="24"/>
        </w:rPr>
        <w:object w:dxaOrig="2740" w:dyaOrig="340" w14:anchorId="690BC3A9">
          <v:shape id="_x0000_i1039" type="#_x0000_t75" style="width:137.35pt;height:16.6pt" o:ole="">
            <v:imagedata r:id="rId36" o:title=""/>
          </v:shape>
          <o:OLEObject Type="Embed" ProgID="Equation.DSMT4" ShapeID="_x0000_i1039" DrawAspect="Content" ObjectID="_1631715701" r:id="rId37"/>
        </w:object>
      </w:r>
    </w:p>
    <w:p w14:paraId="2709F881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8F2F66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1A4148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475035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DCCE0E" w14:textId="77777777" w:rsidR="0056027A" w:rsidRP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D9CFE5" w14:textId="77777777" w:rsidR="002276B4" w:rsidRPr="002276B4" w:rsidRDefault="002276B4" w:rsidP="002276B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0951BE" w14:textId="77777777" w:rsidR="00EB1158" w:rsidRDefault="00960E78" w:rsidP="009210E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Pr="00960E78">
        <w:rPr>
          <w:rFonts w:ascii="Times New Roman" w:hAnsi="Times New Roman" w:cs="Times New Roman"/>
          <w:position w:val="-10"/>
          <w:sz w:val="24"/>
          <w:szCs w:val="24"/>
        </w:rPr>
        <w:object w:dxaOrig="6160" w:dyaOrig="360" w14:anchorId="035E10D3">
          <v:shape id="_x0000_i1040" type="#_x0000_t75" style="width:308.5pt;height:18.3pt" o:ole="">
            <v:imagedata r:id="rId38" o:title=""/>
          </v:shape>
          <o:OLEObject Type="Embed" ProgID="Equation.DSMT4" ShapeID="_x0000_i1040" DrawAspect="Content" ObjectID="_1631715702" r:id="rId39"/>
        </w:object>
      </w:r>
    </w:p>
    <w:p w14:paraId="6C91BFC9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777316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86F094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C83295" w14:textId="77777777" w:rsid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496FA5" w14:textId="77777777" w:rsidR="0056027A" w:rsidRPr="0056027A" w:rsidRDefault="0056027A" w:rsidP="005602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4CEDE6" w14:textId="77777777" w:rsidR="002276B4" w:rsidRPr="002276B4" w:rsidRDefault="002276B4" w:rsidP="002276B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74F6C32" w14:textId="77777777" w:rsidR="002276B4" w:rsidRPr="009210EA" w:rsidRDefault="002276B4" w:rsidP="009210E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Pr="002276B4">
        <w:rPr>
          <w:rFonts w:ascii="Times New Roman" w:hAnsi="Times New Roman" w:cs="Times New Roman"/>
          <w:position w:val="-10"/>
          <w:sz w:val="24"/>
          <w:szCs w:val="24"/>
        </w:rPr>
        <w:object w:dxaOrig="5840" w:dyaOrig="320" w14:anchorId="4AB82DBE">
          <v:shape id="_x0000_i1041" type="#_x0000_t75" style="width:291.9pt;height:16.05pt" o:ole="">
            <v:imagedata r:id="rId40" o:title=""/>
          </v:shape>
          <o:OLEObject Type="Embed" ProgID="Equation.DSMT4" ShapeID="_x0000_i1041" DrawAspect="Content" ObjectID="_1631715703" r:id="rId41"/>
        </w:object>
      </w:r>
    </w:p>
    <w:sectPr w:rsidR="002276B4" w:rsidRPr="009210EA" w:rsidSect="0056027A">
      <w:pgSz w:w="12240" w:h="15840"/>
      <w:pgMar w:top="450" w:right="720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4408A2"/>
    <w:multiLevelType w:val="hybridMultilevel"/>
    <w:tmpl w:val="C8B0B8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EE4654"/>
    <w:multiLevelType w:val="hybridMultilevel"/>
    <w:tmpl w:val="8F3A2B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226F84"/>
    <w:multiLevelType w:val="hybridMultilevel"/>
    <w:tmpl w:val="AA8E8C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3501"/>
    <w:rsid w:val="00056500"/>
    <w:rsid w:val="001C4A8D"/>
    <w:rsid w:val="0020323B"/>
    <w:rsid w:val="002276B4"/>
    <w:rsid w:val="00541294"/>
    <w:rsid w:val="0056027A"/>
    <w:rsid w:val="005C198E"/>
    <w:rsid w:val="005C486D"/>
    <w:rsid w:val="006C13CD"/>
    <w:rsid w:val="007350A5"/>
    <w:rsid w:val="007B1D7B"/>
    <w:rsid w:val="007F344C"/>
    <w:rsid w:val="008B3501"/>
    <w:rsid w:val="008C69C6"/>
    <w:rsid w:val="00920E90"/>
    <w:rsid w:val="009210EA"/>
    <w:rsid w:val="00960E78"/>
    <w:rsid w:val="009716D5"/>
    <w:rsid w:val="00982DCA"/>
    <w:rsid w:val="009C7D20"/>
    <w:rsid w:val="00A03FAD"/>
    <w:rsid w:val="00BF59D6"/>
    <w:rsid w:val="00CB796B"/>
    <w:rsid w:val="00D67A97"/>
    <w:rsid w:val="00EB11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52D73DAC"/>
  <w15:chartTrackingRefBased/>
  <w15:docId w15:val="{F8FC6272-CCA4-475D-9FDD-083C2749C8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35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3930035-44BE-48BB-A606-D59D32952E4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22C921D-9999-4067-BE44-06B6C257517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9164BEC-AAFB-4A14-9B68-27DF20A6E98D}">
  <ds:schemaRefs>
    <ds:schemaRef ds:uri="83c86a63-cfa1-41ab-9d88-bd294eaf28f2"/>
    <ds:schemaRef ds:uri="http://www.w3.org/XML/1998/namespace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http://schemas.microsoft.com/office/infopath/2007/PartnerControls"/>
    <ds:schemaRef ds:uri="http://schemas.microsoft.com/office/2006/documentManagement/types"/>
    <ds:schemaRef ds:uri="0e806270-d121-4cfa-8b9b-1627ac8bf0dd"/>
    <ds:schemaRef ds:uri="http://purl.org/dc/dcmitype/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5</Words>
  <Characters>1397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e Ice</dc:creator>
  <cp:keywords/>
  <dc:description/>
  <cp:lastModifiedBy>Sarah Denbesten</cp:lastModifiedBy>
  <cp:revision>2</cp:revision>
  <dcterms:created xsi:type="dcterms:W3CDTF">2019-10-04T19:33:00Z</dcterms:created>
  <dcterms:modified xsi:type="dcterms:W3CDTF">2019-10-04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EBAAB79ACCC74BB7EF086B3AE90D65</vt:lpwstr>
  </property>
</Properties>
</file>